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7" r:id="rId2"/>
    <p:sldId id="256" r:id="rId3"/>
    <p:sldId id="285" r:id="rId4"/>
    <p:sldId id="287" r:id="rId5"/>
    <p:sldId id="288" r:id="rId6"/>
    <p:sldId id="289" r:id="rId7"/>
    <p:sldId id="290" r:id="rId8"/>
    <p:sldId id="292" r:id="rId9"/>
    <p:sldId id="294" r:id="rId10"/>
    <p:sldId id="293" r:id="rId11"/>
    <p:sldId id="272" r:id="rId12"/>
    <p:sldId id="275" r:id="rId13"/>
    <p:sldId id="281" r:id="rId14"/>
    <p:sldId id="264" r:id="rId15"/>
    <p:sldId id="291" r:id="rId16"/>
    <p:sldId id="265" r:id="rId1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4660"/>
  </p:normalViewPr>
  <p:slideViewPr>
    <p:cSldViewPr>
      <p:cViewPr varScale="1">
        <p:scale>
          <a:sx n="77" d="100"/>
          <a:sy n="77" d="100"/>
        </p:scale>
        <p:origin x="108" y="4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6496715-E9F1-416F-BD64-F547D72D1679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756A2ED-597B-4D8E-8CB6-BF2AB7121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279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32:notes"/>
          <p:cNvSpPr txBox="1">
            <a:spLocks noGrp="1"/>
          </p:cNvSpPr>
          <p:nvPr>
            <p:ph type="body" idx="1"/>
          </p:nvPr>
        </p:nvSpPr>
        <p:spPr>
          <a:xfrm>
            <a:off x="777225" y="4777725"/>
            <a:ext cx="6217900" cy="45262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31403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" name="Google Shape;647;g8df87d7ae1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8" name="Google Shape;648;g8df87d7ae1_0_57:notes"/>
          <p:cNvSpPr txBox="1">
            <a:spLocks noGrp="1"/>
          </p:cNvSpPr>
          <p:nvPr>
            <p:ph type="body" idx="1"/>
          </p:nvPr>
        </p:nvSpPr>
        <p:spPr>
          <a:xfrm>
            <a:off x="777225" y="4777725"/>
            <a:ext cx="6217800" cy="45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3185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Google Shape;622;p35:notes"/>
          <p:cNvSpPr txBox="1">
            <a:spLocks noGrp="1"/>
          </p:cNvSpPr>
          <p:nvPr>
            <p:ph type="body" idx="1"/>
          </p:nvPr>
        </p:nvSpPr>
        <p:spPr>
          <a:xfrm>
            <a:off x="777225" y="4777725"/>
            <a:ext cx="6217900" cy="45262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49409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78AF-1328-488C-803F-6DF6B2104AF7}" type="datetime1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E4B5C-1734-49D5-A66C-219C173E8B5B}" type="datetime1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06E3F-6109-4999-ADB0-34664E2F3367}" type="datetime1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0701E8D-E08C-471A-91FC-B98E4425D372}" type="datetime1">
              <a:rPr lang="en-US" smtClean="0"/>
              <a:t>9/2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DE2FD6-6717-4B09-B2D9-34D57D41A8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498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1_Title Slide"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4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8880" cy="1142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42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1969920" cy="45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8109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8C5E0-F642-45C1-8B73-6FA04866D8A1}" type="datetime1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1945-1A1E-4C0F-98A3-2C4843636724}" type="datetime1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0653C-7AAC-4CBC-9164-00A395DAEE70}" type="datetime1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3F6CC-9AA4-496D-8080-66D56F75C29A}" type="datetime1">
              <a:rPr lang="en-US" smtClean="0"/>
              <a:t>9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CFCE1-D1D8-473E-B537-E28EF9FFC044}" type="datetime1">
              <a:rPr lang="en-US" smtClean="0"/>
              <a:t>9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6B676-66AF-4AFC-8EDA-05197F747D6A}" type="datetime1">
              <a:rPr lang="en-US" smtClean="0"/>
              <a:t>9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A8360-36C2-4E43-82DA-35C587B67DB3}" type="datetime1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F8AE7-85E5-4FF3-9E1F-3CF17F587E85}" type="datetime1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0D608-5B80-45CE-81F8-A24364F5514B}" type="datetime1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3962400" y="6527884"/>
            <a:ext cx="10823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mputer Vision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457200" y="6527884"/>
            <a:ext cx="156485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 smtClean="0"/>
              <a:t>Colorado School of Mines</a:t>
            </a:r>
            <a:endParaRPr lang="en-US" sz="1050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8" r="8957"/>
          <a:stretch/>
        </p:blipFill>
        <p:spPr>
          <a:xfrm>
            <a:off x="0" y="0"/>
            <a:ext cx="9103656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33400" y="304800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lorado School of Mines</a:t>
            </a:r>
          </a:p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/>
            </a:r>
            <a:b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omputer Vision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410200"/>
            <a:ext cx="86106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Professor William Hoff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Dept of </a:t>
            </a:r>
            <a:r>
              <a:rPr lang="en-US" sz="2800" dirty="0" smtClean="0">
                <a:solidFill>
                  <a:schemeClr val="bg1"/>
                </a:solidFill>
              </a:rPr>
              <a:t>Computer </a:t>
            </a:r>
            <a:r>
              <a:rPr lang="en-US" sz="2800" dirty="0" smtClean="0">
                <a:solidFill>
                  <a:schemeClr val="bg1"/>
                </a:solidFill>
              </a:rPr>
              <a:t>Science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http://inside.mines.edu/~whoff/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5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83"/>
          <p:cNvSpPr/>
          <p:nvPr/>
        </p:nvSpPr>
        <p:spPr>
          <a:xfrm>
            <a:off x="457200" y="274680"/>
            <a:ext cx="8228880" cy="1142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Repeating the previous example</a:t>
            </a:r>
            <a:endParaRPr sz="36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6" name="Google Shape;626;p83"/>
          <p:cNvSpPr/>
          <p:nvPr/>
        </p:nvSpPr>
        <p:spPr>
          <a:xfrm>
            <a:off x="6553080" y="6245280"/>
            <a:ext cx="2133000" cy="47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rPr>
              <a:t>10</a:t>
            </a:fld>
            <a:endParaRPr sz="12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7" name="Google Shape;627;p83"/>
          <p:cNvSpPr/>
          <p:nvPr/>
        </p:nvSpPr>
        <p:spPr>
          <a:xfrm rot="1284000">
            <a:off x="1338480" y="1723320"/>
            <a:ext cx="761400" cy="456480"/>
          </a:xfrm>
          <a:prstGeom prst="rect">
            <a:avLst/>
          </a:prstGeom>
          <a:noFill/>
          <a:ln w="25550" cap="flat" cmpd="sng">
            <a:solidFill>
              <a:srgbClr val="3A5F8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83"/>
          <p:cNvSpPr/>
          <p:nvPr/>
        </p:nvSpPr>
        <p:spPr>
          <a:xfrm rot="1284000">
            <a:off x="2069640" y="2042280"/>
            <a:ext cx="151560" cy="151560"/>
          </a:xfrm>
          <a:prstGeom prst="rect">
            <a:avLst/>
          </a:prstGeom>
          <a:noFill/>
          <a:ln w="25550" cap="flat" cmpd="sng">
            <a:solidFill>
              <a:srgbClr val="3A5F8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83"/>
          <p:cNvSpPr/>
          <p:nvPr/>
        </p:nvSpPr>
        <p:spPr>
          <a:xfrm rot="1284000">
            <a:off x="1690560" y="2104560"/>
            <a:ext cx="837360" cy="3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50" cap="flat" cmpd="sng">
            <a:solidFill>
              <a:srgbClr val="4A7EBB"/>
            </a:solidFill>
            <a:prstDash val="solid"/>
            <a:round/>
            <a:headEnd type="none" w="sm" len="sm"/>
            <a:tailEnd type="triangle" w="med" len="med"/>
          </a:ln>
        </p:spPr>
      </p:sp>
      <p:sp>
        <p:nvSpPr>
          <p:cNvPr id="630" name="Google Shape;630;p83"/>
          <p:cNvSpPr/>
          <p:nvPr/>
        </p:nvSpPr>
        <p:spPr>
          <a:xfrm rot="1284000">
            <a:off x="1608840" y="1930320"/>
            <a:ext cx="360" cy="6087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50" cap="flat" cmpd="sng">
            <a:solidFill>
              <a:srgbClr val="4A7EBB"/>
            </a:solidFill>
            <a:prstDash val="solid"/>
            <a:round/>
            <a:headEnd type="none" w="sm" len="sm"/>
            <a:tailEnd type="triangle" w="med" len="med"/>
          </a:ln>
        </p:spPr>
      </p:sp>
      <p:sp>
        <p:nvSpPr>
          <p:cNvPr id="631" name="Google Shape;631;p83"/>
          <p:cNvSpPr/>
          <p:nvPr/>
        </p:nvSpPr>
        <p:spPr>
          <a:xfrm rot="1284000">
            <a:off x="1593360" y="1837800"/>
            <a:ext cx="270720" cy="270720"/>
          </a:xfrm>
          <a:prstGeom prst="ellipse">
            <a:avLst/>
          </a:prstGeom>
          <a:solidFill>
            <a:srgbClr val="FFFFFF"/>
          </a:solidFill>
          <a:ln w="25550" cap="flat" cmpd="sng">
            <a:solidFill>
              <a:srgbClr val="3A5F8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83"/>
          <p:cNvSpPr/>
          <p:nvPr/>
        </p:nvSpPr>
        <p:spPr>
          <a:xfrm rot="1284000">
            <a:off x="1670040" y="1913400"/>
            <a:ext cx="118440" cy="118440"/>
          </a:xfrm>
          <a:prstGeom prst="ellipse">
            <a:avLst/>
          </a:prstGeom>
          <a:solidFill>
            <a:srgbClr val="1F497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3" name="Google Shape;633;p83"/>
          <p:cNvSpPr/>
          <p:nvPr/>
        </p:nvSpPr>
        <p:spPr>
          <a:xfrm>
            <a:off x="3505320" y="3309840"/>
            <a:ext cx="685080" cy="3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50" cap="flat" cmpd="sng">
            <a:solidFill>
              <a:srgbClr val="4A7EBB"/>
            </a:solidFill>
            <a:prstDash val="solid"/>
            <a:round/>
            <a:headEnd type="none" w="sm" len="sm"/>
            <a:tailEnd type="triangle" w="med" len="med"/>
          </a:ln>
        </p:spPr>
      </p:sp>
      <p:sp>
        <p:nvSpPr>
          <p:cNvPr id="634" name="Google Shape;634;p83"/>
          <p:cNvSpPr/>
          <p:nvPr/>
        </p:nvSpPr>
        <p:spPr>
          <a:xfrm rot="10800000" flipH="1">
            <a:off x="3505320" y="2622600"/>
            <a:ext cx="360" cy="68508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5550" cap="flat" cmpd="sng">
            <a:solidFill>
              <a:srgbClr val="4A7EBB"/>
            </a:solidFill>
            <a:prstDash val="solid"/>
            <a:round/>
            <a:headEnd type="none" w="sm" len="sm"/>
            <a:tailEnd type="triangle" w="med" len="med"/>
          </a:ln>
        </p:spPr>
      </p:sp>
      <p:sp>
        <p:nvSpPr>
          <p:cNvPr id="635" name="Google Shape;635;p83"/>
          <p:cNvSpPr/>
          <p:nvPr/>
        </p:nvSpPr>
        <p:spPr>
          <a:xfrm>
            <a:off x="2808360" y="3118680"/>
            <a:ext cx="532800" cy="912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rPr>
              <a:t>{W}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6" name="Google Shape;636;p83"/>
          <p:cNvSpPr/>
          <p:nvPr/>
        </p:nvSpPr>
        <p:spPr>
          <a:xfrm>
            <a:off x="4191120" y="3196800"/>
            <a:ext cx="532800" cy="36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rPr>
              <a:t>y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7" name="Google Shape;637;p83"/>
          <p:cNvSpPr/>
          <p:nvPr/>
        </p:nvSpPr>
        <p:spPr>
          <a:xfrm>
            <a:off x="2333880" y="1882800"/>
            <a:ext cx="532800" cy="36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rPr>
              <a:t>z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8" name="Google Shape;638;p83"/>
          <p:cNvSpPr/>
          <p:nvPr/>
        </p:nvSpPr>
        <p:spPr>
          <a:xfrm>
            <a:off x="929160" y="1503360"/>
            <a:ext cx="532800" cy="63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rPr>
              <a:t>{C}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9" name="Google Shape;639;p83"/>
          <p:cNvSpPr/>
          <p:nvPr/>
        </p:nvSpPr>
        <p:spPr>
          <a:xfrm>
            <a:off x="3505320" y="2522520"/>
            <a:ext cx="532800" cy="36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rPr>
              <a:t>z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0" name="Google Shape;640;p83"/>
          <p:cNvSpPr/>
          <p:nvPr/>
        </p:nvSpPr>
        <p:spPr>
          <a:xfrm>
            <a:off x="1497600" y="2301840"/>
            <a:ext cx="532800" cy="36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rPr>
              <a:t>y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1" name="Google Shape;641;p83"/>
          <p:cNvSpPr/>
          <p:nvPr/>
        </p:nvSpPr>
        <p:spPr>
          <a:xfrm rot="1284000">
            <a:off x="3368880" y="3167280"/>
            <a:ext cx="270720" cy="270720"/>
          </a:xfrm>
          <a:prstGeom prst="ellipse">
            <a:avLst/>
          </a:prstGeom>
          <a:solidFill>
            <a:srgbClr val="FFFFFF"/>
          </a:solidFill>
          <a:ln w="25550" cap="flat" cmpd="sng">
            <a:solidFill>
              <a:srgbClr val="3A5F8B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83"/>
          <p:cNvSpPr/>
          <p:nvPr/>
        </p:nvSpPr>
        <p:spPr>
          <a:xfrm rot="1284000">
            <a:off x="3445560" y="3243240"/>
            <a:ext cx="118440" cy="118440"/>
          </a:xfrm>
          <a:prstGeom prst="ellipse">
            <a:avLst/>
          </a:prstGeom>
          <a:solidFill>
            <a:srgbClr val="1F497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83"/>
          <p:cNvSpPr/>
          <p:nvPr/>
        </p:nvSpPr>
        <p:spPr>
          <a:xfrm>
            <a:off x="662300" y="4452513"/>
            <a:ext cx="4824900" cy="10113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k = np.array([</a:t>
            </a:r>
            <a:r>
              <a:rPr lang="en-US" sz="1600">
                <a:solidFill>
                  <a:srgbClr val="1750EB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1</a:t>
            </a: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,</a:t>
            </a:r>
            <a:r>
              <a:rPr lang="en-US" sz="1600">
                <a:solidFill>
                  <a:srgbClr val="1750EB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0</a:t>
            </a: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,</a:t>
            </a:r>
            <a:r>
              <a:rPr lang="en-US" sz="1600">
                <a:solidFill>
                  <a:srgbClr val="1750EB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0</a:t>
            </a: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])</a:t>
            </a:r>
            <a:endParaRPr sz="1600">
              <a:solidFill>
                <a:srgbClr val="080808"/>
              </a:solidFill>
              <a:highlight>
                <a:srgbClr val="FFFFFF"/>
              </a:highlight>
              <a:latin typeface="Inconsolata"/>
              <a:ea typeface="Inconsolata"/>
              <a:cs typeface="Inconsolata"/>
              <a:sym typeface="Inconsolata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az = np.deg2rad(-</a:t>
            </a:r>
            <a:r>
              <a:rPr lang="en-US" sz="1600">
                <a:solidFill>
                  <a:srgbClr val="1750EB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120</a:t>
            </a: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)</a:t>
            </a:r>
            <a:endParaRPr sz="1600">
              <a:solidFill>
                <a:srgbClr val="080808"/>
              </a:solidFill>
              <a:highlight>
                <a:srgbClr val="FFFFFF"/>
              </a:highlight>
              <a:latin typeface="Inconsolata"/>
              <a:ea typeface="Inconsolata"/>
              <a:cs typeface="Inconsolata"/>
              <a:sym typeface="Inconsolata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600">
                <a:solidFill>
                  <a:srgbClr val="080808"/>
                </a:solidFill>
                <a:highlight>
                  <a:srgbClr val="FFFFFF"/>
                </a:highlight>
                <a:latin typeface="Inconsolata"/>
                <a:ea typeface="Inconsolata"/>
                <a:cs typeface="Inconsolata"/>
                <a:sym typeface="Inconsolata"/>
              </a:rPr>
              <a:t>R = axis_angle_to_rot(k, az)</a:t>
            </a:r>
            <a:endParaRPr sz="1600" i="0" u="none" strike="noStrike" cap="none">
              <a:solidFill>
                <a:srgbClr val="000000"/>
              </a:solidFill>
              <a:latin typeface="Inconsolata"/>
              <a:ea typeface="Inconsolata"/>
              <a:cs typeface="Inconsolata"/>
              <a:sym typeface="Inconsolata"/>
            </a:endParaRPr>
          </a:p>
        </p:txBody>
      </p:sp>
      <p:sp>
        <p:nvSpPr>
          <p:cNvPr id="645" name="Google Shape;645;p83"/>
          <p:cNvSpPr txBox="1"/>
          <p:nvPr/>
        </p:nvSpPr>
        <p:spPr>
          <a:xfrm>
            <a:off x="5867400" y="4154313"/>
            <a:ext cx="3146825" cy="160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rgbClr val="FF0000"/>
                </a:solidFill>
              </a:rPr>
              <a:t>R:</a:t>
            </a:r>
            <a:endParaRPr>
              <a:solidFill>
                <a:srgbClr val="FF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rgbClr val="FF0000"/>
                </a:solidFill>
              </a:rPr>
              <a:t>[[ 1.         0.         0.       ]</a:t>
            </a:r>
            <a:endParaRPr>
              <a:solidFill>
                <a:srgbClr val="FF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rgbClr val="FF0000"/>
                </a:solidFill>
              </a:rPr>
              <a:t> [ 0.        -0.5        0.8660254]</a:t>
            </a:r>
            <a:endParaRPr>
              <a:solidFill>
                <a:srgbClr val="FF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rgbClr val="FF0000"/>
                </a:solidFill>
              </a:rPr>
              <a:t> [ 0.        -0.8660254 -0.5      ]]</a:t>
            </a:r>
            <a:endParaRPr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0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If you have an image point, you can “back project” that point into the scene</a:t>
            </a:r>
          </a:p>
          <a:p>
            <a:r>
              <a:rPr lang="en-US" sz="2400" dirty="0" smtClean="0"/>
              <a:t>However, the resulting 3D point is not uniquely defined</a:t>
            </a:r>
          </a:p>
          <a:p>
            <a:pPr lvl="1"/>
            <a:r>
              <a:rPr lang="en-US" sz="2000" dirty="0" smtClean="0"/>
              <a:t>It is actually a ray emanating from the camera center, out through the image point, to infinity</a:t>
            </a:r>
          </a:p>
          <a:p>
            <a:pPr lvl="1"/>
            <a:r>
              <a:rPr lang="en-US" sz="2000" dirty="0" smtClean="0"/>
              <a:t>Any 3D point along that ray could have projected to the image 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83783"/>
              </p:ext>
            </p:extLst>
          </p:nvPr>
        </p:nvGraphicFramePr>
        <p:xfrm>
          <a:off x="990629" y="5045093"/>
          <a:ext cx="3276541" cy="128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815840" imgH="711000" progId="Equation.3">
                  <p:embed/>
                </p:oleObj>
              </mc:Choice>
              <mc:Fallback>
                <p:oleObj name="Equation" r:id="rId3" imgW="181584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29" y="5045093"/>
                        <a:ext cx="3276541" cy="128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3886200"/>
            <a:ext cx="43434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First, we convert the image point to “normalized” coordinates </a:t>
            </a:r>
            <a:endParaRPr lang="en-US" sz="2400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2" y="3886200"/>
            <a:ext cx="3802487" cy="2159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924800" y="3886200"/>
            <a:ext cx="68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x</a:t>
            </a:r>
            <a:r>
              <a:rPr lang="en-US" i="1" baseline="-25000" dirty="0" err="1" smtClean="0"/>
              <a:t>norm</a:t>
            </a:r>
            <a:endParaRPr lang="en-US" i="1" baseline="-250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543800" y="4255532"/>
            <a:ext cx="381000" cy="3926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10199" y="5983069"/>
            <a:ext cx="3200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</a:t>
            </a:r>
            <a:r>
              <a:rPr lang="en-US" i="1" dirty="0" smtClean="0"/>
              <a:t> = </a:t>
            </a:r>
            <a:r>
              <a:rPr lang="en-US" i="1" dirty="0" err="1" smtClean="0"/>
              <a:t>s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norm</a:t>
            </a:r>
            <a:r>
              <a:rPr lang="en-US" i="1" dirty="0"/>
              <a:t> </a:t>
            </a:r>
            <a:r>
              <a:rPr lang="en-US" i="1" dirty="0" smtClean="0"/>
              <a:t>is a ray emanating outward to infinity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96058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Example</a:t>
            </a:r>
          </a:p>
          <a:p>
            <a:r>
              <a:rPr lang="en-US" sz="2000" dirty="0" smtClean="0"/>
              <a:t>Assume that the dog image was taken using a camera with focal length = 600 pixels, with </a:t>
            </a:r>
            <a:r>
              <a:rPr lang="en-US" sz="2000" i="1" dirty="0" err="1" smtClean="0"/>
              <a:t>cx,cy</a:t>
            </a:r>
            <a:r>
              <a:rPr lang="en-US" sz="2000" dirty="0" smtClean="0"/>
              <a:t> in middle of image.</a:t>
            </a:r>
          </a:p>
          <a:p>
            <a:pPr lvl="1"/>
            <a:r>
              <a:rPr lang="en-US" sz="1800" dirty="0" smtClean="0"/>
              <a:t>Find the unit vector in the direction of the dog’s no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209800"/>
            <a:ext cx="3975427" cy="281940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810000" y="27432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9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olution:</a:t>
            </a:r>
          </a:p>
          <a:p>
            <a:pPr lvl="1"/>
            <a:r>
              <a:rPr lang="en-US" sz="1800" dirty="0" smtClean="0"/>
              <a:t>Find the location of the nose manually: it is at pixel (</a:t>
            </a:r>
            <a:r>
              <a:rPr lang="en-US" sz="1800" dirty="0" err="1" smtClean="0"/>
              <a:t>ximg</a:t>
            </a:r>
            <a:r>
              <a:rPr lang="en-US" sz="1800" dirty="0" smtClean="0"/>
              <a:t>=284, </a:t>
            </a:r>
            <a:r>
              <a:rPr lang="en-US" sz="1800" dirty="0" err="1" smtClean="0"/>
              <a:t>yimg</a:t>
            </a:r>
            <a:r>
              <a:rPr lang="en-US" sz="1800" dirty="0" smtClean="0"/>
              <a:t>=87)</a:t>
            </a:r>
          </a:p>
          <a:p>
            <a:pPr lvl="1"/>
            <a:r>
              <a:rPr lang="en-US" sz="1800" dirty="0" smtClean="0"/>
              <a:t>Then,  </a:t>
            </a:r>
            <a:r>
              <a:rPr lang="en-US" sz="1800" dirty="0" err="1" smtClean="0"/>
              <a:t>pimg</a:t>
            </a:r>
            <a:r>
              <a:rPr lang="en-US" sz="1800" dirty="0" smtClean="0"/>
              <a:t> = K*</a:t>
            </a:r>
            <a:r>
              <a:rPr lang="en-US" sz="1800" dirty="0" err="1" smtClean="0"/>
              <a:t>pn</a:t>
            </a:r>
            <a:r>
              <a:rPr lang="en-US" sz="1800" dirty="0" smtClean="0"/>
              <a:t>, or </a:t>
            </a:r>
            <a:r>
              <a:rPr lang="en-US" sz="1800" dirty="0" err="1" smtClean="0"/>
              <a:t>pn</a:t>
            </a:r>
            <a:r>
              <a:rPr lang="en-US" sz="1800" dirty="0" smtClean="0"/>
              <a:t> = </a:t>
            </a:r>
            <a:r>
              <a:rPr lang="en-US" sz="1800" dirty="0" err="1" smtClean="0"/>
              <a:t>Kinv</a:t>
            </a:r>
            <a:r>
              <a:rPr lang="en-US" sz="1800" dirty="0" smtClean="0"/>
              <a:t>*</a:t>
            </a:r>
            <a:r>
              <a:rPr lang="en-US" sz="1800" dirty="0" err="1" smtClean="0"/>
              <a:t>pimg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The unit vector to the nose is u = </a:t>
            </a:r>
            <a:r>
              <a:rPr lang="en-US" sz="1800" dirty="0" err="1" smtClean="0"/>
              <a:t>pn</a:t>
            </a:r>
            <a:r>
              <a:rPr lang="en-US" sz="1800" dirty="0" smtClean="0"/>
              <a:t>/norm(</a:t>
            </a:r>
            <a:r>
              <a:rPr lang="en-US" sz="1800" dirty="0" err="1" smtClean="0"/>
              <a:t>pn</a:t>
            </a:r>
            <a:r>
              <a:rPr lang="en-US" sz="1800" dirty="0" smtClean="0"/>
              <a:t>)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85800" y="1842108"/>
            <a:ext cx="8001000" cy="44012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de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/>
              </a:rPr>
              <a:t>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Inconsolata"/>
              </a:rPr>
              <a:t>mai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):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# Download an image from the web and save it to a file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url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https://s3.amazonaws.com/cdn-origin-etr.akc.org/</a:t>
            </a:r>
            <a:r>
              <a:rPr kumimoji="0" lang="en-US" altLang="en-US" sz="1000" b="1" i="0" u="none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wp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-content/uploads/2019/12/03202400/Yellow-Labrador-Retriever.jpg"</a:t>
            </a:r>
            <a:b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</a:b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urllib.request.urlretriev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url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myimage.jpg"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cv2.imread(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myimage.jpg"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.shap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.shap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x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_width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/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y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_heigh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/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f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600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K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((f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cx), 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f, cy), 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x_nos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84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y_nos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87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cv2.circle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x_nos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y_nos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radiu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8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/>
              </a:rPr>
              <a:t>color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=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255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in_nam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My image"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imshow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win_nam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im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linalg.inv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K) @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[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x_nos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y_nos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]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u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/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np.linalg.norm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p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u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cv2.waitKey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   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/>
              </a:rPr>
              <a:t>prin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(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/>
              </a:rPr>
              <a:t>"All done!"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/>
              </a:rPr>
              <a:t>)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56557" y="5869122"/>
            <a:ext cx="3958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-0.12876848 -0.24953892  0.95976508]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177" y="2743200"/>
            <a:ext cx="4083967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21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Perspective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ometimes it is better to use an approximation to perspective projection, called “weak” projection or scaled orthography</a:t>
            </a:r>
          </a:p>
          <a:p>
            <a:r>
              <a:rPr lang="en-US" sz="2000" dirty="0" smtClean="0"/>
              <a:t>This works if the </a:t>
            </a:r>
            <a:r>
              <a:rPr lang="en-US" sz="2000" dirty="0"/>
              <a:t>average depth </a:t>
            </a:r>
            <a:r>
              <a:rPr lang="en-US" sz="2000" i="1" dirty="0" err="1"/>
              <a:t>Z</a:t>
            </a:r>
            <a:r>
              <a:rPr lang="en-US" sz="2000" i="1" baseline="-25000" dirty="0" err="1"/>
              <a:t>avg</a:t>
            </a:r>
            <a:r>
              <a:rPr lang="en-US" sz="2000" dirty="0"/>
              <a:t> to an object is much larger than the variation in depth within the </a:t>
            </a:r>
            <a:r>
              <a:rPr lang="en-US" sz="2000" dirty="0" smtClean="0"/>
              <a:t>object</a:t>
            </a:r>
          </a:p>
          <a:p>
            <a:pPr lvl="1"/>
            <a:r>
              <a:rPr lang="en-US" sz="1800" dirty="0" smtClean="0"/>
              <a:t>Instead </a:t>
            </a:r>
            <a:r>
              <a:rPr lang="en-US" sz="1800" dirty="0"/>
              <a:t>of </a:t>
            </a:r>
            <a:r>
              <a:rPr lang="en-US" sz="1800" i="1" dirty="0"/>
              <a:t>x = f X/Z, y = f Y/Z</a:t>
            </a:r>
          </a:p>
          <a:p>
            <a:pPr lvl="1"/>
            <a:r>
              <a:rPr lang="en-US" sz="1800" dirty="0" smtClean="0"/>
              <a:t>use </a:t>
            </a:r>
            <a:r>
              <a:rPr lang="en-US" sz="1800" i="1" dirty="0"/>
              <a:t>x = f X/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avg</a:t>
            </a:r>
            <a:r>
              <a:rPr lang="en-US" sz="1800" i="1" dirty="0"/>
              <a:t>, y = f Y/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avg</a:t>
            </a:r>
            <a:endParaRPr lang="en-US" sz="1800" i="1" baseline="-25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This makes the image coordinates (</a:t>
            </a:r>
            <a:r>
              <a:rPr lang="en-US" sz="2000" i="1" dirty="0" err="1" smtClean="0"/>
              <a:t>x,y</a:t>
            </a:r>
            <a:r>
              <a:rPr lang="en-US" sz="2000" dirty="0" smtClean="0"/>
              <a:t>) a linear function of the 3D coordinates (</a:t>
            </a:r>
            <a:r>
              <a:rPr lang="en-US" sz="2000" i="1" dirty="0" smtClean="0"/>
              <a:t>X,Y,Z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94932"/>
              </p:ext>
            </p:extLst>
          </p:nvPr>
        </p:nvGraphicFramePr>
        <p:xfrm>
          <a:off x="1295400" y="3352800"/>
          <a:ext cx="59626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3974760" imgH="952200" progId="Equation.3">
                  <p:embed/>
                </p:oleObj>
              </mc:Choice>
              <mc:Fallback>
                <p:oleObj name="Equation" r:id="rId3" imgW="397476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59626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of perspective and weak perspec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6" t="5012" r="11410" b="10169"/>
          <a:stretch/>
        </p:blipFill>
        <p:spPr bwMode="auto">
          <a:xfrm>
            <a:off x="4779230" y="1856217"/>
            <a:ext cx="3886234" cy="29355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2" t="4826" r="11410" b="10540"/>
          <a:stretch/>
        </p:blipFill>
        <p:spPr bwMode="auto">
          <a:xfrm>
            <a:off x="457200" y="1862641"/>
            <a:ext cx="3873386" cy="29291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47800" y="5181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ube, rendered in true perspectiv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24500" y="5181599"/>
            <a:ext cx="270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ame cube, rendered in weak perspec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86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mall planar patch</a:t>
            </a:r>
          </a:p>
          <a:p>
            <a:pPr lvl="1"/>
            <a:r>
              <a:rPr lang="en-US" sz="2000" dirty="0" smtClean="0"/>
              <a:t>Often we want to track a small patch on an object</a:t>
            </a:r>
          </a:p>
          <a:p>
            <a:pPr lvl="1"/>
            <a:r>
              <a:rPr lang="en-US" sz="2000" dirty="0" smtClean="0"/>
              <a:t>We want to know how the image of that patch transforms as the object rotates</a:t>
            </a:r>
          </a:p>
          <a:p>
            <a:r>
              <a:rPr lang="en-US" sz="2400" dirty="0" smtClean="0"/>
              <a:t>Assume</a:t>
            </a:r>
          </a:p>
          <a:p>
            <a:pPr lvl="1"/>
            <a:r>
              <a:rPr lang="en-US" sz="2000" dirty="0" smtClean="0"/>
              <a:t>Size of patch small compared to distance -&gt; </a:t>
            </a:r>
            <a:r>
              <a:rPr lang="en-US" sz="2000" i="1" dirty="0" smtClean="0"/>
              <a:t>weak perspective</a:t>
            </a:r>
          </a:p>
          <a:p>
            <a:pPr lvl="1"/>
            <a:r>
              <a:rPr lang="en-US" sz="2000" dirty="0" smtClean="0"/>
              <a:t>Rotation is small -&gt; </a:t>
            </a:r>
            <a:r>
              <a:rPr lang="en-US" sz="2000" i="1" dirty="0" smtClean="0"/>
              <a:t>small angle approximation</a:t>
            </a:r>
          </a:p>
          <a:p>
            <a:pPr lvl="1"/>
            <a:r>
              <a:rPr lang="en-US" sz="2000" dirty="0" smtClean="0"/>
              <a:t>Patch is planar</a:t>
            </a:r>
          </a:p>
          <a:p>
            <a:r>
              <a:rPr lang="en-US" sz="2400" dirty="0" smtClean="0"/>
              <a:t>It can be shown that the patch undergoes affine transformation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48484"/>
              </p:ext>
            </p:extLst>
          </p:nvPr>
        </p:nvGraphicFramePr>
        <p:xfrm>
          <a:off x="3352800" y="4876800"/>
          <a:ext cx="316955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1739900" imgH="711200" progId="Equation.DSMT4">
                  <p:embed/>
                </p:oleObj>
              </mc:Choice>
              <mc:Fallback>
                <p:oleObj name="Equation" r:id="rId3" imgW="1739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3169556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1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dditional Topics related to Transfor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64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ting in 3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186750" cy="4906963"/>
          </a:xfrm>
        </p:spPr>
        <p:txBody>
          <a:bodyPr/>
          <a:lstStyle/>
          <a:p>
            <a:r>
              <a:rPr lang="en-US" dirty="0" smtClean="0"/>
              <a:t>It’s useful to plot your scene in 3D</a:t>
            </a:r>
          </a:p>
          <a:p>
            <a:r>
              <a:rPr lang="en-US" dirty="0" smtClean="0"/>
              <a:t>Namely, draw the coordinate frames as xyz axes</a:t>
            </a:r>
          </a:p>
          <a:p>
            <a:r>
              <a:rPr lang="en-US" dirty="0" smtClean="0"/>
              <a:t>You can verify that they are in the correct place</a:t>
            </a:r>
          </a:p>
          <a:p>
            <a:r>
              <a:rPr lang="en-US" dirty="0" smtClean="0"/>
              <a:t>We’ll use the “</a:t>
            </a:r>
            <a:r>
              <a:rPr lang="en-US" dirty="0" err="1" smtClean="0"/>
              <a:t>matplotlib</a:t>
            </a:r>
            <a:r>
              <a:rPr lang="en-US" dirty="0" smtClean="0"/>
              <a:t>” module (you will need to download this module in order to use i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 rot="-1238900">
            <a:off x="7204075" y="1914525"/>
            <a:ext cx="1025525" cy="993775"/>
            <a:chOff x="3535" y="1132"/>
            <a:chExt cx="646" cy="626"/>
          </a:xfrm>
        </p:grpSpPr>
        <p:sp>
          <p:nvSpPr>
            <p:cNvPr id="6" name="Line 16"/>
            <p:cNvSpPr>
              <a:spLocks noChangeShapeType="1"/>
            </p:cNvSpPr>
            <p:nvPr/>
          </p:nvSpPr>
          <p:spPr bwMode="auto">
            <a:xfrm>
              <a:off x="3535" y="1758"/>
              <a:ext cx="646" cy="0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7"/>
            <p:cNvSpPr>
              <a:spLocks noChangeShapeType="1"/>
            </p:cNvSpPr>
            <p:nvPr/>
          </p:nvSpPr>
          <p:spPr bwMode="auto">
            <a:xfrm flipV="1">
              <a:off x="3535" y="1132"/>
              <a:ext cx="0" cy="616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V="1">
              <a:off x="3535" y="1529"/>
              <a:ext cx="239" cy="219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5872163" y="3543300"/>
            <a:ext cx="77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{A}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7378700" y="3025775"/>
            <a:ext cx="77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33CC33"/>
                </a:solidFill>
              </a:rPr>
              <a:t>{B}</a:t>
            </a:r>
          </a:p>
        </p:txBody>
      </p: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6032500" y="2514600"/>
            <a:ext cx="1025525" cy="993775"/>
            <a:chOff x="3535" y="1132"/>
            <a:chExt cx="646" cy="626"/>
          </a:xfrm>
        </p:grpSpPr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3535" y="1758"/>
              <a:ext cx="64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3535" y="1132"/>
              <a:ext cx="0" cy="6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V="1">
              <a:off x="3535" y="1529"/>
              <a:ext cx="239" cy="2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150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from earlier lecture slid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457200" y="1417638"/>
                <a:ext cx="7772400" cy="4827587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A camera is located at point (0,-5,3) with respect to the world.  The camera is tilted down by 30 degrees from the horizontal.  Find the transformation from {W} to {C}.</a:t>
                </a:r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We fou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sPre>
                  </m:oMath>
                </a14:m>
                <a:r>
                  <a:rPr lang="en-US" sz="2400" dirty="0" smtClean="0"/>
                  <a:t>: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417638"/>
                <a:ext cx="7772400" cy="4827587"/>
              </a:xfrm>
              <a:blipFill>
                <a:blip r:embed="rId2"/>
                <a:stretch>
                  <a:fillRect l="-1020" t="-1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E2FD6-6717-4B09-B2D9-34D57D41A8C3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 rot="1283707">
            <a:off x="2473077" y="3246561"/>
            <a:ext cx="1219200" cy="838200"/>
            <a:chOff x="1981200" y="3886200"/>
            <a:chExt cx="1219200" cy="838200"/>
          </a:xfrm>
        </p:grpSpPr>
        <p:sp>
          <p:nvSpPr>
            <p:cNvPr id="7" name="Rectangle 6"/>
            <p:cNvSpPr/>
            <p:nvPr/>
          </p:nvSpPr>
          <p:spPr>
            <a:xfrm>
              <a:off x="1981200" y="3886200"/>
              <a:ext cx="762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743200" y="4038600"/>
              <a:ext cx="152400" cy="152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362200" y="4114800"/>
              <a:ext cx="8382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362200" y="4114800"/>
              <a:ext cx="0" cy="60960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243138" y="3995738"/>
              <a:ext cx="271462" cy="27146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319338" y="4071938"/>
              <a:ext cx="119062" cy="11906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4883296" y="4652764"/>
            <a:ext cx="6858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883296" y="3966964"/>
            <a:ext cx="0" cy="685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83294" y="491183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{W}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69096" y="453991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52900" y="333571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8184" y="295624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{C}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83296" y="386572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16943" y="375487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 rot="1283707">
            <a:off x="4747563" y="4510711"/>
            <a:ext cx="271462" cy="2714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1283707">
            <a:off x="4823763" y="4586911"/>
            <a:ext cx="119062" cy="11906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686000" y="5545948"/>
            <a:ext cx="4800600" cy="830997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pl-PL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l-PL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.0000         0         0         0</a:t>
            </a:r>
          </a:p>
          <a:p>
            <a:r>
              <a:rPr lang="pl-PL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0   -0.5000   -0.8660    0.0981</a:t>
            </a:r>
          </a:p>
          <a:p>
            <a:r>
              <a:rPr lang="pl-PL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0    0.8660   -0.5000    5.8301</a:t>
            </a:r>
          </a:p>
          <a:p>
            <a:r>
              <a:rPr lang="pl-PL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0         0         0    1.0000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97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514;p76"/>
          <p:cNvSpPr/>
          <p:nvPr/>
        </p:nvSpPr>
        <p:spPr>
          <a:xfrm>
            <a:off x="457200" y="385482"/>
            <a:ext cx="7771680" cy="5059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400" b="0" i="0" u="none" strike="noStrike" cap="none" dirty="0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We can plot the scene in 3D using </a:t>
            </a:r>
            <a:r>
              <a:rPr lang="en-US" sz="2400" b="0" i="0" u="none" strike="noStrike" cap="none" dirty="0" err="1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Matplotlib</a:t>
            </a:r>
            <a:endParaRPr lang="en-US" sz="2400" b="0" i="0" u="none" strike="noStrike" cap="none" dirty="0" smtClea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endParaRPr lang="en-US" sz="2400" b="0" i="0" u="none" strike="noStrike" cap="none" dirty="0" smtClea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720"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</a:pPr>
            <a:r>
              <a:rPr lang="en-US" sz="2400" b="0" i="0" u="none" strike="noStrike" cap="none" dirty="0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400" dirty="0" smtClean="0">
                <a:latin typeface="Calibri"/>
                <a:ea typeface="Calibri"/>
                <a:cs typeface="Calibri"/>
                <a:sym typeface="Calibri"/>
              </a:rPr>
              <a:t>Add this in the main program:</a:t>
            </a: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endParaRPr lang="en-US" sz="2400" dirty="0">
              <a:latin typeface="Calibri"/>
              <a:ea typeface="Calibri"/>
              <a:cs typeface="Calibri"/>
              <a:sym typeface="Calibri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endParaRPr lang="en-US" sz="2400" dirty="0" smtClean="0">
              <a:latin typeface="Calibri"/>
              <a:ea typeface="Calibri"/>
              <a:cs typeface="Calibri"/>
              <a:sym typeface="Calibri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endParaRPr lang="en-US" sz="2400" dirty="0" smtClean="0">
              <a:latin typeface="Calibri"/>
              <a:ea typeface="Calibri"/>
              <a:cs typeface="Calibri"/>
              <a:sym typeface="Calibri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endParaRPr lang="en-US" sz="2400" b="0" i="0" u="none" strike="noStrike" cap="none" dirty="0" smtClean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endParaRPr lang="en-US" sz="2400" b="0" i="0" u="none" strike="noStrike" cap="none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720"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</a:pPr>
            <a:endParaRPr lang="en-US" sz="2400" dirty="0" smtClean="0">
              <a:latin typeface="Calibri"/>
              <a:ea typeface="Calibri"/>
              <a:cs typeface="Calibri"/>
              <a:sym typeface="Calibri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400" b="0" i="0" u="none" strike="noStrike" cap="none" dirty="0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lso add this function: </a:t>
            </a:r>
            <a:endParaRPr sz="2400" b="0" i="0" u="none" strike="noStrike" cap="none" dirty="0">
              <a:solidFill>
                <a:srgbClr val="000000"/>
              </a:solidFill>
              <a:sym typeface="Arial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263303" y="4494147"/>
            <a:ext cx="6463553" cy="178510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Draw three 3D line segments, representing xyz unit axes, onto the axis figure ax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H is the 4x4 transformation matrix representing the pose of the coordinate frame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def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draw_coordinate_axe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ax, H, label):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p = H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: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3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3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   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Origin of the coordinate frame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H @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Tip of the x axi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H @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Tip of the y axi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z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H @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arra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Tip of the z axi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plo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x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r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x axi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plo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g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y axi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plo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z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z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[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uz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]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b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z axis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tex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p[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2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, label) 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Also draw the label of the coordinate frame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59865" y="1868905"/>
            <a:ext cx="7198659" cy="209288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Draw scene in 3D.</a:t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fig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t.figur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 =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fig.add_subplo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11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60099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rojectio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=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3d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set_xlabel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x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set_ylabel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y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set_zlabel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z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draw_coordinate_axe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ax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eye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4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, 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W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draw_coordinate_axes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ax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H_c_w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00" b="1" i="0" u="none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C'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setAxesEqual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ax)</a:t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t.show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)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This shows the plot, and pauses until you close the figure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02724" y="813078"/>
            <a:ext cx="7743568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import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matplotlib.pyplo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s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Import these</a:t>
            </a:r>
            <a:r>
              <a:rPr kumimoji="0" lang="en-US" altLang="en-US" sz="1000" b="0" i="1" u="none" strike="noStrike" cap="none" normalizeH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at the beginning of your program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from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mpl_toolkits.mplot3d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import 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es3D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73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43351" y="1324893"/>
            <a:ext cx="7485529" cy="49398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###########################################################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Utility function for 3D plots.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def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033B3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setAxesEqual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ax):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'''Make axes of 3D plot have equal scale so that spheres appear as spheres,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cubes as cubes, etc..  This is one possible solution to </a:t>
            </a:r>
            <a:r>
              <a:rPr kumimoji="0" lang="en-US" altLang="en-US" sz="105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Matplotlib's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set_aspect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'equal') and </a:t>
            </a:r>
            <a:r>
              <a:rPr kumimoji="0" lang="en-US" altLang="en-US" sz="105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x.axis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'equal') not working for 3D.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Input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  ax: a </a:t>
            </a:r>
            <a:r>
              <a:rPr kumimoji="0" lang="en-US" altLang="en-US" sz="105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matplotlib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axis, e.g., as output from </a:t>
            </a:r>
            <a:r>
              <a:rPr kumimoji="0" lang="en-US" altLang="en-US" sz="1050" b="0" i="1" u="none" strike="noStrike" cap="none" normalizeH="0" baseline="0" dirty="0" err="1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t.gca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).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'''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ax.get_xlim3d(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ax.get_ylim3d(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ax.get_zlim3d(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rang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b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 -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mean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rang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b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 -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mean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rang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ab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1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 -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[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np.mean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limit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 The plot bounding box is a sphere in the sense of the infinity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# norm, hence I call half the max range the plot radius.</a:t>
            </a:r>
            <a:b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= 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1750EB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0.5 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* 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max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([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rang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rang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rang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/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ax.set_xlim3d([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-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x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+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ax.set_ylim3d([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-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y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+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   ax.set_zlim3d([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-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,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z_middle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 + </a:t>
            </a:r>
            <a:r>
              <a:rPr kumimoji="0" lang="en-US" altLang="en-US" sz="1050" b="0" i="0" u="none" strike="noStrike" cap="none" normalizeH="0" baseline="0" dirty="0" err="1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plot_radius</a:t>
            </a:r>
            <a: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])</a:t>
            </a:r>
            <a:br>
              <a:rPr kumimoji="0" lang="en-US" altLang="en-US" sz="1050" b="0" i="0" u="none" strike="noStrike" cap="none" normalizeH="0" baseline="0" dirty="0" smtClean="0">
                <a:ln>
                  <a:noFill/>
                </a:ln>
                <a:solidFill>
                  <a:srgbClr val="080808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</a:br>
            <a:r>
              <a:rPr kumimoji="0" lang="en-US" altLang="en-US" sz="1050" b="0" i="1" u="none" strike="noStrike" cap="none" normalizeH="0" baseline="0" dirty="0" smtClean="0">
                <a:ln>
                  <a:noFill/>
                </a:ln>
                <a:solidFill>
                  <a:srgbClr val="8C8C8C"/>
                </a:solidFill>
                <a:effectLst/>
                <a:latin typeface="Inconsolata" panose="020B0604020202020204" charset="0"/>
                <a:cs typeface="Inconsolata" panose="020B0604020202020204" charset="0"/>
              </a:rPr>
              <a:t>############################################################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Google Shape;514;p76"/>
          <p:cNvSpPr/>
          <p:nvPr/>
        </p:nvSpPr>
        <p:spPr>
          <a:xfrm>
            <a:off x="457200" y="385482"/>
            <a:ext cx="7771680" cy="1326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400" b="0" i="0" u="none" strike="noStrike" cap="none" dirty="0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Useful function for forcing your axes to have equal scale</a:t>
            </a:r>
          </a:p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400" dirty="0" smtClean="0">
                <a:latin typeface="Calibri"/>
                <a:cs typeface="Calibri"/>
                <a:sym typeface="Calibri"/>
              </a:rPr>
              <a:t>Call this function before calling “</a:t>
            </a:r>
            <a:r>
              <a:rPr lang="en-US" sz="2400" dirty="0" err="1" smtClean="0">
                <a:latin typeface="Calibri"/>
                <a:cs typeface="Calibri"/>
                <a:sym typeface="Calibri"/>
              </a:rPr>
              <a:t>plt.show</a:t>
            </a:r>
            <a:r>
              <a:rPr lang="en-US" sz="2400" dirty="0" smtClean="0">
                <a:latin typeface="Calibri"/>
                <a:cs typeface="Calibri"/>
                <a:sym typeface="Calibri"/>
              </a:rPr>
              <a:t>()”</a:t>
            </a:r>
            <a:endParaRPr sz="2400" b="0" i="0" u="none" strike="noStrike" cap="none" dirty="0">
              <a:solidFill>
                <a:srgbClr val="000000"/>
              </a:solidFill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977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989" y="1416960"/>
            <a:ext cx="4658193" cy="3516126"/>
          </a:xfrm>
          <a:prstGeom prst="rect">
            <a:avLst/>
          </a:prstGeom>
        </p:spPr>
      </p:pic>
      <p:sp>
        <p:nvSpPr>
          <p:cNvPr id="6" name="Google Shape;513;p76"/>
          <p:cNvSpPr/>
          <p:nvPr/>
        </p:nvSpPr>
        <p:spPr>
          <a:xfrm>
            <a:off x="457200" y="274680"/>
            <a:ext cx="8228880" cy="1142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i="0" u="none" strike="noStrike" cap="none" dirty="0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3D Plot</a:t>
            </a:r>
            <a:endParaRPr sz="36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1575" y="2799420"/>
            <a:ext cx="3074174" cy="19154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950831" y="2019166"/>
            <a:ext cx="2814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A camera is located at point (0,-5,3) with respect to the world.  The camera is tilted down by 30 degrees from the horizontal. 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5691574" y="1917850"/>
            <a:ext cx="3154857" cy="2680447"/>
          </a:xfrm>
          <a:prstGeom prst="rect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09558" y="5674710"/>
            <a:ext cx="7266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he 3D rendering matches the original description of the problem</a:t>
            </a:r>
            <a:endParaRPr lang="en-US" sz="1800" dirty="0"/>
          </a:p>
        </p:txBody>
      </p:sp>
      <p:sp>
        <p:nvSpPr>
          <p:cNvPr id="12" name="Smiley Face 11"/>
          <p:cNvSpPr/>
          <p:nvPr/>
        </p:nvSpPr>
        <p:spPr>
          <a:xfrm>
            <a:off x="7809470" y="5674710"/>
            <a:ext cx="491130" cy="486033"/>
          </a:xfrm>
          <a:prstGeom prst="smileyFac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410465" y="5000368"/>
            <a:ext cx="370703" cy="557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950831" y="4933086"/>
            <a:ext cx="275455" cy="73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07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" name="Google Shape;603;p82"/>
          <p:cNvSpPr/>
          <p:nvPr/>
        </p:nvSpPr>
        <p:spPr>
          <a:xfrm>
            <a:off x="457200" y="274680"/>
            <a:ext cx="8228880" cy="1142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Equivalent Angle-Axis</a:t>
            </a:r>
            <a:endParaRPr sz="36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04" name="Google Shape;604;p82"/>
          <p:cNvSpPr/>
          <p:nvPr/>
        </p:nvSpPr>
        <p:spPr>
          <a:xfrm>
            <a:off x="396720" y="1417680"/>
            <a:ext cx="4784040" cy="452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343080" marR="0" lvl="0" indent="-34236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A general rotation can be expressed as a rotation </a:t>
            </a:r>
            <a:r>
              <a:rPr lang="en-US" sz="2000" b="0" i="0" u="none" strike="noStrike" cap="none">
                <a:solidFill>
                  <a:srgbClr val="000000"/>
                </a:solidFill>
                <a:latin typeface="Ubuntu"/>
                <a:ea typeface="Ubuntu"/>
                <a:cs typeface="Ubuntu"/>
                <a:sym typeface="Ubuntu"/>
              </a:rPr>
              <a:t>θ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about an axis </a:t>
            </a:r>
            <a:r>
              <a:rPr lang="en-US" sz="20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</a:t>
            </a: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79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343080" marR="0" lvl="0" indent="-342360" algn="l" rtl="0">
              <a:lnSpc>
                <a:spcPct val="80000"/>
              </a:lnSpc>
              <a:spcBef>
                <a:spcPts val="40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he inverse solution (i.e., given a rotation matrix, find </a:t>
            </a:r>
            <a:r>
              <a:rPr lang="en-US" sz="20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and </a:t>
            </a:r>
            <a:r>
              <a:rPr lang="en-US" sz="2000" b="0" i="0" u="none" strike="noStrike" cap="none">
                <a:solidFill>
                  <a:srgbClr val="000000"/>
                </a:solidFill>
                <a:latin typeface="Ubuntu"/>
                <a:ea typeface="Ubuntu"/>
                <a:cs typeface="Ubuntu"/>
                <a:sym typeface="Ubuntu"/>
              </a:rPr>
              <a:t>θ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):</a:t>
            </a: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8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343080" marR="0" lvl="0" indent="-34236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Char char="•"/>
            </a:pP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The product of the unit vector </a:t>
            </a:r>
            <a:r>
              <a:rPr lang="en-US" sz="20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and angle </a:t>
            </a:r>
            <a:r>
              <a:rPr lang="en-US" sz="2000" b="0" i="0" u="none" strike="noStrike" cap="none">
                <a:solidFill>
                  <a:srgbClr val="000000"/>
                </a:solidFill>
                <a:latin typeface="Ubuntu"/>
                <a:ea typeface="Ubuntu"/>
                <a:cs typeface="Ubuntu"/>
                <a:sym typeface="Ubuntu"/>
              </a:rPr>
              <a:t>θ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, </a:t>
            </a:r>
            <a:r>
              <a:rPr lang="en-US" sz="2000" b="1" i="0" u="none" strike="noStrike" cap="none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= </a:t>
            </a:r>
            <a:r>
              <a:rPr lang="en-US" sz="2000" b="0" i="0" u="none" strike="noStrike" cap="none">
                <a:solidFill>
                  <a:srgbClr val="000000"/>
                </a:solidFill>
                <a:latin typeface="Ubuntu"/>
                <a:ea typeface="Ubuntu"/>
                <a:cs typeface="Ubuntu"/>
                <a:sym typeface="Ubuntu"/>
              </a:rPr>
              <a:t>θ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000" b="1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 = (</a:t>
            </a:r>
            <a:r>
              <a:rPr lang="en-US" sz="2000" b="0" i="1" u="none" strike="noStrike" cap="none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b="0" i="1" u="none" strike="noStrike" cap="none" baseline="-250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x</a:t>
            </a:r>
            <a:r>
              <a:rPr lang="en-US" sz="2000" b="0" i="1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,</a:t>
            </a:r>
            <a:r>
              <a:rPr lang="en-US" sz="2000" b="0" i="1" u="none" strike="noStrike" cap="none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 ω</a:t>
            </a:r>
            <a:r>
              <a:rPr lang="en-US" sz="2000" b="0" i="1" u="none" strike="noStrike" cap="none" baseline="-250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y</a:t>
            </a:r>
            <a:r>
              <a:rPr lang="en-US" sz="2000" b="0" i="1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,</a:t>
            </a:r>
            <a:r>
              <a:rPr lang="en-US" sz="2000" b="0" i="1" u="none" strike="noStrike" cap="none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 ω</a:t>
            </a:r>
            <a:r>
              <a:rPr lang="en-US" sz="2000" b="0" i="1" u="none" strike="noStrike" cap="none" baseline="-250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z</a:t>
            </a:r>
            <a:r>
              <a:rPr lang="en-US" sz="20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) is a minimal representation for a 3D rotation</a:t>
            </a: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05" name="Google Shape;605;p82"/>
          <p:cNvCxnSpPr/>
          <p:nvPr/>
        </p:nvCxnSpPr>
        <p:spPr>
          <a:xfrm>
            <a:off x="6518160" y="3352680"/>
            <a:ext cx="2286000" cy="360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06" name="Google Shape;606;p82"/>
          <p:cNvCxnSpPr/>
          <p:nvPr/>
        </p:nvCxnSpPr>
        <p:spPr>
          <a:xfrm rot="10800000" flipH="1">
            <a:off x="6518160" y="1218960"/>
            <a:ext cx="360" cy="2133720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07" name="Google Shape;607;p82"/>
          <p:cNvCxnSpPr/>
          <p:nvPr/>
        </p:nvCxnSpPr>
        <p:spPr>
          <a:xfrm rot="10800000" flipH="1">
            <a:off x="6518160" y="2971440"/>
            <a:ext cx="1143000" cy="381240"/>
          </a:xfrm>
          <a:prstGeom prst="straightConnector1">
            <a:avLst/>
          </a:prstGeom>
          <a:noFill/>
          <a:ln w="38150" cap="flat" cmpd="sng">
            <a:solidFill>
              <a:srgbClr val="FF0000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08" name="Google Shape;608;p82"/>
          <p:cNvSpPr/>
          <p:nvPr/>
        </p:nvSpPr>
        <p:spPr>
          <a:xfrm>
            <a:off x="6518160" y="3443400"/>
            <a:ext cx="532800" cy="63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{A}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609" name="Google Shape;609;p82"/>
          <p:cNvCxnSpPr/>
          <p:nvPr/>
        </p:nvCxnSpPr>
        <p:spPr>
          <a:xfrm rot="10800000" flipH="1">
            <a:off x="6496920" y="2357280"/>
            <a:ext cx="2051280" cy="1009440"/>
          </a:xfrm>
          <a:prstGeom prst="straightConnector1">
            <a:avLst/>
          </a:prstGeom>
          <a:noFill/>
          <a:ln w="38150" cap="flat" cmpd="sng">
            <a:solidFill>
              <a:srgbClr val="3399FF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0" name="Google Shape;610;p82"/>
          <p:cNvCxnSpPr/>
          <p:nvPr/>
        </p:nvCxnSpPr>
        <p:spPr>
          <a:xfrm rot="10800000">
            <a:off x="5554800" y="1452240"/>
            <a:ext cx="942120" cy="1914480"/>
          </a:xfrm>
          <a:prstGeom prst="straightConnector1">
            <a:avLst/>
          </a:prstGeom>
          <a:noFill/>
          <a:ln w="38150" cap="flat" cmpd="sng">
            <a:solidFill>
              <a:srgbClr val="3399FF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1" name="Google Shape;611;p82"/>
          <p:cNvCxnSpPr/>
          <p:nvPr/>
        </p:nvCxnSpPr>
        <p:spPr>
          <a:xfrm rot="10800000" flipH="1">
            <a:off x="6496920" y="2520000"/>
            <a:ext cx="857520" cy="846720"/>
          </a:xfrm>
          <a:prstGeom prst="straightConnector1">
            <a:avLst/>
          </a:prstGeom>
          <a:noFill/>
          <a:ln w="38150" cap="flat" cmpd="sng">
            <a:solidFill>
              <a:srgbClr val="3399FF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12" name="Google Shape;612;p82"/>
          <p:cNvCxnSpPr/>
          <p:nvPr/>
        </p:nvCxnSpPr>
        <p:spPr>
          <a:xfrm rot="10800000" flipH="1">
            <a:off x="6518160" y="1401480"/>
            <a:ext cx="1143000" cy="1951200"/>
          </a:xfrm>
          <a:prstGeom prst="straightConnector1">
            <a:avLst/>
          </a:prstGeom>
          <a:noFill/>
          <a:ln w="38150" cap="flat" cmpd="sng">
            <a:solidFill>
              <a:srgbClr val="00FF00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13" name="Google Shape;613;p82"/>
          <p:cNvSpPr/>
          <p:nvPr/>
        </p:nvSpPr>
        <p:spPr>
          <a:xfrm>
            <a:off x="5985000" y="3168720"/>
            <a:ext cx="532800" cy="637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solidFill>
                  <a:srgbClr val="3399FF"/>
                </a:solidFill>
                <a:latin typeface="Calibri"/>
                <a:ea typeface="Calibri"/>
                <a:cs typeface="Calibri"/>
                <a:sym typeface="Calibri"/>
              </a:rPr>
              <a:t>{B}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4" name="Google Shape;614;p82"/>
          <p:cNvSpPr/>
          <p:nvPr/>
        </p:nvSpPr>
        <p:spPr>
          <a:xfrm>
            <a:off x="7508880" y="1217520"/>
            <a:ext cx="532800" cy="36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rgbClr val="00FF00"/>
                </a:solidFill>
                <a:latin typeface="Calibri"/>
                <a:ea typeface="Calibri"/>
                <a:cs typeface="Calibri"/>
                <a:sym typeface="Calibri"/>
              </a:rPr>
              <a:t>k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5" name="Google Shape;615;p82"/>
          <p:cNvSpPr/>
          <p:nvPr/>
        </p:nvSpPr>
        <p:spPr>
          <a:xfrm>
            <a:off x="7078680" y="1814400"/>
            <a:ext cx="492840" cy="331200"/>
          </a:xfrm>
          <a:custGeom>
            <a:avLst/>
            <a:gdLst/>
            <a:ahLst/>
            <a:cxnLst/>
            <a:rect l="l" t="t" r="r" b="b"/>
            <a:pathLst>
              <a:path w="311" h="209" extrusionOk="0">
                <a:moveTo>
                  <a:pt x="127" y="9"/>
                </a:moveTo>
                <a:cubicBezTo>
                  <a:pt x="114" y="10"/>
                  <a:pt x="70" y="0"/>
                  <a:pt x="49" y="15"/>
                </a:cubicBezTo>
                <a:cubicBezTo>
                  <a:pt x="28" y="30"/>
                  <a:pt x="0" y="74"/>
                  <a:pt x="1" y="99"/>
                </a:cubicBezTo>
                <a:cubicBezTo>
                  <a:pt x="2" y="124"/>
                  <a:pt x="26" y="147"/>
                  <a:pt x="55" y="165"/>
                </a:cubicBezTo>
                <a:cubicBezTo>
                  <a:pt x="84" y="183"/>
                  <a:pt x="135" y="205"/>
                  <a:pt x="175" y="207"/>
                </a:cubicBezTo>
                <a:cubicBezTo>
                  <a:pt x="215" y="209"/>
                  <a:pt x="279" y="202"/>
                  <a:pt x="295" y="177"/>
                </a:cubicBezTo>
                <a:cubicBezTo>
                  <a:pt x="311" y="152"/>
                  <a:pt x="276" y="82"/>
                  <a:pt x="271" y="57"/>
                </a:cubicBezTo>
              </a:path>
            </a:pathLst>
          </a:custGeom>
          <a:noFill/>
          <a:ln w="38150" cap="flat" cmpd="sng">
            <a:solidFill>
              <a:srgbClr val="33CC3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82"/>
          <p:cNvSpPr/>
          <p:nvPr/>
        </p:nvSpPr>
        <p:spPr>
          <a:xfrm>
            <a:off x="7432560" y="1828800"/>
            <a:ext cx="532800" cy="364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rgbClr val="33CC33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θ</a:t>
            </a:r>
            <a:endParaRPr sz="18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7" name="Google Shape;617;p82"/>
          <p:cNvSpPr/>
          <p:nvPr/>
        </p:nvSpPr>
        <p:spPr>
          <a:xfrm>
            <a:off x="7415640" y="5943600"/>
            <a:ext cx="1496880" cy="728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1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Note that (-</a:t>
            </a:r>
            <a:r>
              <a:rPr lang="en-US" sz="1400" b="1" i="1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</a:t>
            </a:r>
            <a:r>
              <a:rPr lang="en-US" sz="1400" b="0" i="1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,-</a:t>
            </a:r>
            <a:r>
              <a:rPr lang="en-US" sz="1400" b="0" i="1" u="none" strike="noStrike" cap="none">
                <a:solidFill>
                  <a:srgbClr val="000000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θ</a:t>
            </a:r>
            <a:r>
              <a:rPr lang="en-US" sz="1400" b="0" i="1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) is also a solution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8" name="Google Shape;618;p82"/>
          <p:cNvSpPr/>
          <p:nvPr/>
        </p:nvSpPr>
        <p:spPr>
          <a:xfrm>
            <a:off x="6553080" y="6245280"/>
            <a:ext cx="2133000" cy="47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rPr>
              <a:t>8</a:t>
            </a:fld>
            <a:endParaRPr sz="12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19" name="Google Shape;619;p8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14400" y="2057400"/>
            <a:ext cx="4647960" cy="1955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20" name="Google Shape;620;p8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384880" y="4267080"/>
            <a:ext cx="2374560" cy="163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522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" name="Google Shape;650;p84"/>
          <p:cNvSpPr txBox="1"/>
          <p:nvPr/>
        </p:nvSpPr>
        <p:spPr>
          <a:xfrm>
            <a:off x="685800" y="1792625"/>
            <a:ext cx="8884800" cy="348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033B3"/>
                </a:solidFill>
                <a:latin typeface="Courier New"/>
                <a:ea typeface="Courier New"/>
                <a:cs typeface="Courier New"/>
                <a:sym typeface="Courier New"/>
              </a:rPr>
              <a:t>def </a:t>
            </a:r>
            <a:r>
              <a:rPr lang="en-US" sz="1300">
                <a:solidFill>
                  <a:schemeClr val="dk1"/>
                </a:solidFill>
                <a:latin typeface="Courier New"/>
                <a:ea typeface="Courier New"/>
                <a:cs typeface="Courier New"/>
                <a:sym typeface="Courier New"/>
              </a:rPr>
              <a:t>axis_angle_to_rot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(k, ang):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</a:t>
            </a:r>
            <a:r>
              <a:rPr lang="en-US" sz="1300" i="1">
                <a:solidFill>
                  <a:srgbClr val="8C8C8C"/>
                </a:solidFill>
                <a:latin typeface="Courier New"/>
                <a:ea typeface="Courier New"/>
                <a:cs typeface="Courier New"/>
                <a:sym typeface="Courier New"/>
              </a:rPr>
              <a:t># Convert orientation from axis, angle to rotation matrix.</a:t>
            </a:r>
            <a:endParaRPr sz="1300" i="1">
              <a:solidFill>
                <a:srgbClr val="8C8C8C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 i="1">
                <a:solidFill>
                  <a:srgbClr val="8C8C8C"/>
                </a:solidFill>
                <a:latin typeface="Courier New"/>
                <a:ea typeface="Courier New"/>
                <a:cs typeface="Courier New"/>
                <a:sym typeface="Courier New"/>
              </a:rPr>
              <a:t>	# Angle is represented in radians.  Returns 3x3 rotation matrix.</a:t>
            </a:r>
            <a:endParaRPr sz="1300" i="1">
              <a:solidFill>
                <a:srgbClr val="8C8C8C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 i="1">
                <a:solidFill>
                  <a:srgbClr val="8C8C8C"/>
                </a:solidFill>
                <a:latin typeface="Courier New"/>
                <a:ea typeface="Courier New"/>
                <a:cs typeface="Courier New"/>
                <a:sym typeface="Courier New"/>
              </a:rPr>
              <a:t>	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kx = k[</a:t>
            </a:r>
            <a:r>
              <a:rPr lang="en-US" sz="1300">
                <a:solidFill>
                  <a:srgbClr val="1750EB"/>
                </a:solidFill>
                <a:latin typeface="Courier New"/>
                <a:ea typeface="Courier New"/>
                <a:cs typeface="Courier New"/>
                <a:sym typeface="Courier New"/>
              </a:rPr>
              <a:t>0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]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ky = k[</a:t>
            </a:r>
            <a:r>
              <a:rPr lang="en-US" sz="1300">
                <a:solidFill>
                  <a:srgbClr val="1750EB"/>
                </a:solidFill>
                <a:latin typeface="Courier New"/>
                <a:ea typeface="Courier New"/>
                <a:cs typeface="Courier New"/>
                <a:sym typeface="Courier New"/>
              </a:rPr>
              <a:t>1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]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kz = k[</a:t>
            </a:r>
            <a:r>
              <a:rPr lang="en-US" sz="1300">
                <a:solidFill>
                  <a:srgbClr val="1750EB"/>
                </a:solidFill>
                <a:latin typeface="Courier New"/>
                <a:ea typeface="Courier New"/>
                <a:cs typeface="Courier New"/>
                <a:sym typeface="Courier New"/>
              </a:rPr>
              <a:t>2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]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ca = math.cos(ang)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sa = math.sin(ang)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va = </a:t>
            </a:r>
            <a:r>
              <a:rPr lang="en-US" sz="1300">
                <a:solidFill>
                  <a:srgbClr val="1750EB"/>
                </a:solidFill>
                <a:latin typeface="Courier New"/>
                <a:ea typeface="Courier New"/>
                <a:cs typeface="Courier New"/>
                <a:sym typeface="Courier New"/>
              </a:rPr>
              <a:t>1 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- ca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	</a:t>
            </a:r>
            <a:r>
              <a:rPr lang="en-US" sz="1300">
                <a:solidFill>
                  <a:srgbClr val="0033B3"/>
                </a:solidFill>
                <a:latin typeface="Courier New"/>
                <a:ea typeface="Courier New"/>
                <a:cs typeface="Courier New"/>
                <a:sym typeface="Courier New"/>
              </a:rPr>
              <a:t>return </a:t>
            </a: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np.array([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    	[kx*kx*va + ca,   	kx*ky*va - kz*sa,	kx*kz*va + ky*sa],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    	[kx*ky*va + kz*sa,	ky*ky*va + ca,   	ky*kz*va - kx*sa],</a:t>
            </a:r>
            <a:endParaRPr sz="1300">
              <a:solidFill>
                <a:srgbClr val="080808"/>
              </a:solidFill>
              <a:latin typeface="Courier New"/>
              <a:ea typeface="Courier New"/>
              <a:cs typeface="Courier New"/>
              <a:sym typeface="Courier New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rgbClr val="080808"/>
                </a:solidFill>
                <a:latin typeface="Courier New"/>
                <a:ea typeface="Courier New"/>
                <a:cs typeface="Courier New"/>
                <a:sym typeface="Courier New"/>
              </a:rPr>
              <a:t>    	[kx*kz*va - ky*sa,	ky*kz*va + kx*sa,	kz*kz*va + ca ]])</a:t>
            </a: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343933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3</TotalTime>
  <Words>769</Words>
  <Application>Microsoft Office PowerPoint</Application>
  <PresentationFormat>On-screen Show (4:3)</PresentationFormat>
  <Paragraphs>146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Inconsolata</vt:lpstr>
      <vt:lpstr>Noto Sans Symbols</vt:lpstr>
      <vt:lpstr>Ubuntu</vt:lpstr>
      <vt:lpstr>Office Theme</vt:lpstr>
      <vt:lpstr>Equation</vt:lpstr>
      <vt:lpstr>PowerPoint Presentation</vt:lpstr>
      <vt:lpstr>Additional Topics related to Transforms</vt:lpstr>
      <vt:lpstr>Plotting in 3D</vt:lpstr>
      <vt:lpstr>Example from earlier lecture sl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 Projection</vt:lpstr>
      <vt:lpstr>PowerPoint Presentation</vt:lpstr>
      <vt:lpstr>PowerPoint Presentation</vt:lpstr>
      <vt:lpstr>Weak Perspective</vt:lpstr>
      <vt:lpstr>Comparison of perspective and weak perspective</vt:lpstr>
      <vt:lpstr>Special Ca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hoff</dc:creator>
  <cp:lastModifiedBy>William Hoff</cp:lastModifiedBy>
  <cp:revision>93</cp:revision>
  <cp:lastPrinted>2014-01-20T21:55:49Z</cp:lastPrinted>
  <dcterms:created xsi:type="dcterms:W3CDTF">2006-08-16T00:00:00Z</dcterms:created>
  <dcterms:modified xsi:type="dcterms:W3CDTF">2020-09-02T20:42:29Z</dcterms:modified>
</cp:coreProperties>
</file>